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5B1B" w:rsidRDefault="00915B1B" w:rsidP="00915B1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14642E" w:rsidRDefault="0014642E" w:rsidP="00915B1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14642E" w:rsidRDefault="0014642E" w:rsidP="00915B1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915B1B" w:rsidRPr="00636A7B" w:rsidRDefault="00915B1B" w:rsidP="00915B1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636A7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15B1B" w:rsidRDefault="00915B1B" w:rsidP="00915B1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6A7B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 xml:space="preserve">Уравнения и неравенства с </w:t>
      </w:r>
      <w:r>
        <w:rPr>
          <w:rFonts w:ascii="Times New Roman" w:hAnsi="Times New Roman" w:cs="Times New Roman"/>
          <w:b/>
          <w:sz w:val="24"/>
          <w:szCs w:val="24"/>
        </w:rPr>
        <w:t>двумя</w:t>
      </w:r>
      <w:r>
        <w:rPr>
          <w:rFonts w:ascii="Times New Roman" w:hAnsi="Times New Roman" w:cs="Times New Roman"/>
          <w:b/>
          <w:sz w:val="24"/>
          <w:szCs w:val="24"/>
        </w:rPr>
        <w:t xml:space="preserve"> переменн</w:t>
      </w:r>
      <w:r>
        <w:rPr>
          <w:rFonts w:ascii="Times New Roman" w:hAnsi="Times New Roman" w:cs="Times New Roman"/>
          <w:b/>
          <w:sz w:val="24"/>
          <w:szCs w:val="24"/>
        </w:rPr>
        <w:t>ыми и их системы</w:t>
      </w:r>
      <w:r w:rsidRPr="00636A7B">
        <w:rPr>
          <w:rFonts w:ascii="Times New Roman" w:hAnsi="Times New Roman" w:cs="Times New Roman"/>
          <w:b/>
          <w:sz w:val="24"/>
          <w:szCs w:val="24"/>
        </w:rPr>
        <w:t>»</w:t>
      </w:r>
    </w:p>
    <w:p w:rsidR="00915B1B" w:rsidRPr="00636A7B" w:rsidRDefault="00915B1B" w:rsidP="00915B1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99"/>
        <w:gridCol w:w="8646"/>
      </w:tblGrid>
      <w:tr w:rsidR="00915B1B" w:rsidTr="00915B1B">
        <w:tc>
          <w:tcPr>
            <w:tcW w:w="699" w:type="dxa"/>
          </w:tcPr>
          <w:p w:rsidR="00915B1B" w:rsidRDefault="00915B1B" w:rsidP="00FB04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646" w:type="dxa"/>
          </w:tcPr>
          <w:p w:rsidR="00915B1B" w:rsidRPr="00D7596B" w:rsidRDefault="00915B1B" w:rsidP="00FB04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7596B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915B1B" w:rsidTr="00915B1B">
        <w:tc>
          <w:tcPr>
            <w:tcW w:w="699" w:type="dxa"/>
          </w:tcPr>
          <w:p w:rsidR="00915B1B" w:rsidRPr="00D7596B" w:rsidRDefault="00915B1B" w:rsidP="00FB04EF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6" w:type="dxa"/>
          </w:tcPr>
          <w:p w:rsidR="00915B1B" w:rsidRDefault="00915B1B" w:rsidP="00FB04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акая пара чисел является решением системы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еравенств </w:t>
            </w:r>
            <w:r w:rsidRPr="00915B1B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2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38.25pt" o:ole="">
                  <v:imagedata r:id="rId5" o:title=""/>
                </v:shape>
                <o:OLEObject Type="Embed" ProgID="Equation.DSMT4" ShapeID="_x0000_i1025" DrawAspect="Content" ObjectID="_1703837233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proofErr w:type="gramEnd"/>
          </w:p>
          <w:p w:rsidR="00915B1B" w:rsidRPr="00740D2C" w:rsidRDefault="00915B1B" w:rsidP="00915B1B">
            <w:pPr>
              <w:pStyle w:val="a6"/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;2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 2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1;5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3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5;1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4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1;0)</w:t>
            </w:r>
          </w:p>
        </w:tc>
      </w:tr>
      <w:tr w:rsidR="00915B1B" w:rsidTr="00915B1B">
        <w:tc>
          <w:tcPr>
            <w:tcW w:w="699" w:type="dxa"/>
          </w:tcPr>
          <w:p w:rsidR="00915B1B" w:rsidRPr="00D7596B" w:rsidRDefault="00915B1B" w:rsidP="00FB04EF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6" w:type="dxa"/>
          </w:tcPr>
          <w:p w:rsidR="00915B1B" w:rsidRDefault="00915B1B" w:rsidP="00915B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становите соответствие между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неравенствами 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ножеством их решений:</w:t>
            </w:r>
          </w:p>
          <w:p w:rsidR="00915B1B" w:rsidRDefault="00915B1B" w:rsidP="00915B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915B1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20">
                <v:shape id="_x0000_i1026" type="#_x0000_t75" style="width:80.25pt;height:15.75pt" o:ole="">
                  <v:imagedata r:id="rId7" o:title=""/>
                </v:shape>
                <o:OLEObject Type="Embed" ProgID="Equation.DSMT4" ShapeID="_x0000_i1026" DrawAspect="Content" ObjectID="_1703837234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Б)</w:t>
            </w:r>
            <w:r w:rsidRPr="00915B1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60">
                <v:shape id="_x0000_i1027" type="#_x0000_t75" style="width:59.25pt;height:18pt" o:ole="">
                  <v:imagedata r:id="rId9" o:title=""/>
                </v:shape>
                <o:OLEObject Type="Embed" ProgID="Equation.DSMT4" ShapeID="_x0000_i1027" DrawAspect="Content" ObjectID="_1703837235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r w:rsidRPr="00915B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В)</w:t>
            </w:r>
            <w:r w:rsidRPr="00915B1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40" w:dyaOrig="360">
                <v:shape id="_x0000_i1028" type="#_x0000_t75" style="width:92.25pt;height:18pt" o:ole="">
                  <v:imagedata r:id="rId11" o:title=""/>
                </v:shape>
                <o:OLEObject Type="Embed" ProgID="Equation.DSMT4" ShapeID="_x0000_i1028" DrawAspect="Content" ObjectID="_1703837236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15B1B" w:rsidRPr="00915B1B" w:rsidRDefault="00915B1B" w:rsidP="00915B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1490" w:dyaOrig="3465">
                <v:shape id="_x0000_i1029" type="#_x0000_t75" style="width:423.75pt;height:127.5pt" o:ole="">
                  <v:imagedata r:id="rId13" o:title=""/>
                </v:shape>
                <o:OLEObject Type="Embed" ProgID="PBrush" ShapeID="_x0000_i1029" DrawAspect="Content" ObjectID="_1703837237" r:id="rId14"/>
              </w:object>
            </w:r>
          </w:p>
        </w:tc>
      </w:tr>
      <w:tr w:rsidR="00915B1B" w:rsidTr="00915B1B">
        <w:tc>
          <w:tcPr>
            <w:tcW w:w="699" w:type="dxa"/>
          </w:tcPr>
          <w:p w:rsidR="00915B1B" w:rsidRPr="00D7596B" w:rsidRDefault="00915B1B" w:rsidP="00915B1B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6" w:type="dxa"/>
          </w:tcPr>
          <w:p w:rsidR="00915B1B" w:rsidRPr="00867B68" w:rsidRDefault="00915B1B" w:rsidP="00915B1B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систему уравнений</w:t>
            </w:r>
            <w:r w:rsidR="00B91C97" w:rsidRPr="00F225C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620" w:dyaOrig="760" w14:anchorId="04FF241B">
                <v:shape id="_x0000_i1030" type="#_x0000_t75" style="width:81pt;height:38.25pt" o:ole="">
                  <v:imagedata r:id="rId15" o:title=""/>
                </v:shape>
                <o:OLEObject Type="Embed" ProgID="Equation.DSMT4" ShapeID="_x0000_i1030" DrawAspect="Content" ObjectID="_1703837238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15B1B" w:rsidTr="00915B1B">
        <w:tc>
          <w:tcPr>
            <w:tcW w:w="699" w:type="dxa"/>
          </w:tcPr>
          <w:p w:rsidR="00915B1B" w:rsidRPr="00D7596B" w:rsidRDefault="00915B1B" w:rsidP="00915B1B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6" w:type="dxa"/>
          </w:tcPr>
          <w:p w:rsidR="00915B1B" w:rsidRDefault="00B91C97" w:rsidP="00915B1B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ипотенуза прямоугольного треугольника равна 13 см. Один из катетов на 7 см больше другого. Найдите катеты треугольника. </w:t>
            </w:r>
          </w:p>
          <w:p w:rsidR="00B91C97" w:rsidRPr="00867B68" w:rsidRDefault="00B91C97" w:rsidP="00915B1B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усть длины катетов равны х см и у см. Составьте систему уравнений и решите ее.</w:t>
            </w:r>
          </w:p>
        </w:tc>
      </w:tr>
      <w:tr w:rsidR="00915B1B" w:rsidTr="00915B1B">
        <w:tc>
          <w:tcPr>
            <w:tcW w:w="699" w:type="dxa"/>
          </w:tcPr>
          <w:p w:rsidR="00915B1B" w:rsidRPr="00D7596B" w:rsidRDefault="00915B1B" w:rsidP="00915B1B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6" w:type="dxa"/>
          </w:tcPr>
          <w:p w:rsidR="00915B1B" w:rsidRDefault="00915B1B" w:rsidP="00915B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образите на координатной плоскости множество решений системы неравенств:</w:t>
            </w:r>
          </w:p>
          <w:p w:rsidR="00915B1B" w:rsidRPr="00867B68" w:rsidRDefault="00B91C97" w:rsidP="00B91C9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3FA8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400" w:dyaOrig="760" w14:anchorId="5EDC183D">
                <v:shape id="_x0000_i1031" type="#_x0000_t75" style="width:69.75pt;height:38.25pt" o:ole="">
                  <v:imagedata r:id="rId17" o:title=""/>
                </v:shape>
                <o:OLEObject Type="Embed" ProgID="Equation.DSMT4" ShapeID="_x0000_i1031" DrawAspect="Content" ObjectID="_1703837239" r:id="rId18"/>
              </w:object>
            </w:r>
            <w:r w:rsidR="00915B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15B1B" w:rsidTr="00915B1B">
        <w:tc>
          <w:tcPr>
            <w:tcW w:w="699" w:type="dxa"/>
          </w:tcPr>
          <w:p w:rsidR="00915B1B" w:rsidRPr="00D7596B" w:rsidRDefault="00915B1B" w:rsidP="00915B1B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6" w:type="dxa"/>
          </w:tcPr>
          <w:p w:rsidR="00915B1B" w:rsidRPr="00867B68" w:rsidRDefault="00915B1B" w:rsidP="00915B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систему уравнений </w:t>
            </w:r>
            <w:r w:rsidR="00B91C97" w:rsidRPr="00B53FA8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1219" w:dyaOrig="1080" w14:anchorId="5804F787">
                <v:shape id="_x0000_i1032" type="#_x0000_t75" style="width:60.75pt;height:54pt" o:ole="">
                  <v:imagedata r:id="rId19" o:title=""/>
                </v:shape>
                <o:OLEObject Type="Embed" ProgID="Equation.DSMT4" ShapeID="_x0000_i1032" DrawAspect="Content" ObjectID="_1703837240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374155" w:rsidRDefault="00374155" w:rsidP="00915B1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74155" w:rsidRDefault="0037415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14642E" w:rsidRDefault="0014642E" w:rsidP="0037415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642E" w:rsidRDefault="0014642E" w:rsidP="0037415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642E" w:rsidRDefault="0014642E" w:rsidP="0037415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74155" w:rsidRPr="00636A7B" w:rsidRDefault="00374155" w:rsidP="0037415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  <w:r w:rsidRPr="00636A7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74155" w:rsidRDefault="00374155" w:rsidP="0037415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6A7B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Уравнения и неравенства с двумя переменными и их системы</w:t>
      </w:r>
      <w:r w:rsidRPr="00636A7B">
        <w:rPr>
          <w:rFonts w:ascii="Times New Roman" w:hAnsi="Times New Roman" w:cs="Times New Roman"/>
          <w:b/>
          <w:sz w:val="24"/>
          <w:szCs w:val="24"/>
        </w:rPr>
        <w:t>»</w:t>
      </w:r>
    </w:p>
    <w:p w:rsidR="00374155" w:rsidRPr="00636A7B" w:rsidRDefault="00374155" w:rsidP="0037415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846"/>
        <w:gridCol w:w="8499"/>
      </w:tblGrid>
      <w:tr w:rsidR="00374155" w:rsidTr="00090D8A">
        <w:tc>
          <w:tcPr>
            <w:tcW w:w="846" w:type="dxa"/>
          </w:tcPr>
          <w:p w:rsidR="00374155" w:rsidRDefault="00374155" w:rsidP="00FB04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499" w:type="dxa"/>
          </w:tcPr>
          <w:p w:rsidR="00374155" w:rsidRPr="00D7596B" w:rsidRDefault="00374155" w:rsidP="00FB04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374155" w:rsidTr="00090D8A">
        <w:tc>
          <w:tcPr>
            <w:tcW w:w="846" w:type="dxa"/>
          </w:tcPr>
          <w:p w:rsidR="00374155" w:rsidRPr="00D7596B" w:rsidRDefault="00374155" w:rsidP="00090D8A">
            <w:pPr>
              <w:pStyle w:val="a6"/>
              <w:numPr>
                <w:ilvl w:val="0"/>
                <w:numId w:val="8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99" w:type="dxa"/>
          </w:tcPr>
          <w:p w:rsidR="00374155" w:rsidRDefault="00374155" w:rsidP="00FB04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акая пара чисел является решением системы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еравенств </w:t>
            </w:r>
            <w:r w:rsidR="00090D8A" w:rsidRPr="00915B1B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40" w:dyaOrig="760">
                <v:shape id="_x0000_i1033" type="#_x0000_t75" style="width:66.75pt;height:38.25pt" o:ole="">
                  <v:imagedata r:id="rId21" o:title=""/>
                </v:shape>
                <o:OLEObject Type="Embed" ProgID="Equation.DSMT4" ShapeID="_x0000_i1033" DrawAspect="Content" ObjectID="_1703837241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</w:p>
          <w:p w:rsidR="00374155" w:rsidRPr="00740D2C" w:rsidRDefault="00374155" w:rsidP="00090D8A">
            <w:pPr>
              <w:pStyle w:val="a6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090D8A">
              <w:rPr>
                <w:rFonts w:ascii="Times New Roman" w:hAnsi="Times New Roman" w:cs="Times New Roman"/>
                <w:sz w:val="24"/>
                <w:szCs w:val="24"/>
              </w:rPr>
              <w:t>-3;-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;           2) (</w:t>
            </w:r>
            <w:r w:rsidR="00090D8A">
              <w:rPr>
                <w:rFonts w:ascii="Times New Roman" w:hAnsi="Times New Roman" w:cs="Times New Roman"/>
                <w:sz w:val="24"/>
                <w:szCs w:val="24"/>
              </w:rPr>
              <w:t>-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="00090D8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           3) (</w:t>
            </w:r>
            <w:r w:rsidR="00090D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="00090D8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            4) (</w:t>
            </w:r>
            <w:r w:rsidR="00090D8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="00090D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374155" w:rsidTr="00090D8A">
        <w:tc>
          <w:tcPr>
            <w:tcW w:w="846" w:type="dxa"/>
          </w:tcPr>
          <w:p w:rsidR="00374155" w:rsidRPr="00D7596B" w:rsidRDefault="00374155" w:rsidP="00090D8A">
            <w:pPr>
              <w:pStyle w:val="a6"/>
              <w:numPr>
                <w:ilvl w:val="0"/>
                <w:numId w:val="8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99" w:type="dxa"/>
          </w:tcPr>
          <w:p w:rsidR="00374155" w:rsidRDefault="00374155" w:rsidP="00FB04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становите соответствие между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неравенствами 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ножеством их решений:</w:t>
            </w:r>
          </w:p>
          <w:p w:rsidR="00374155" w:rsidRDefault="00374155" w:rsidP="00FB04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090D8A" w:rsidRPr="00915B1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035" type="#_x0000_t75" style="width:54.75pt;height:15.75pt" o:ole="">
                  <v:imagedata r:id="rId23" o:title=""/>
                </v:shape>
                <o:OLEObject Type="Embed" ProgID="Equation.DSMT4" ShapeID="_x0000_i1035" DrawAspect="Content" ObjectID="_1703837242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Б)</w:t>
            </w:r>
            <w:r w:rsidR="00090D8A" w:rsidRPr="00915B1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60">
                <v:shape id="_x0000_i1034" type="#_x0000_t75" style="width:57.75pt;height:18pt" o:ole="">
                  <v:imagedata r:id="rId25" o:title=""/>
                </v:shape>
                <o:OLEObject Type="Embed" ProgID="Equation.DSMT4" ShapeID="_x0000_i1034" DrawAspect="Content" ObjectID="_1703837243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r w:rsidRPr="00915B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В)</w:t>
            </w:r>
            <w:r w:rsidR="00090D8A" w:rsidRPr="00915B1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40" w:dyaOrig="360">
                <v:shape id="_x0000_i1036" type="#_x0000_t75" style="width:92.25pt;height:18pt" o:ole="">
                  <v:imagedata r:id="rId27" o:title=""/>
                </v:shape>
                <o:OLEObject Type="Embed" ProgID="Equation.DSMT4" ShapeID="_x0000_i1036" DrawAspect="Content" ObjectID="_1703837244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74155" w:rsidRPr="00915B1B" w:rsidRDefault="00090D8A" w:rsidP="00FB04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1385" w:dyaOrig="3375">
                <v:shape id="_x0000_i1037" type="#_x0000_t75" style="width:414pt;height:123pt" o:ole="">
                  <v:imagedata r:id="rId29" o:title=""/>
                </v:shape>
                <o:OLEObject Type="Embed" ProgID="PBrush" ShapeID="_x0000_i1037" DrawAspect="Content" ObjectID="_1703837245" r:id="rId30"/>
              </w:object>
            </w:r>
          </w:p>
        </w:tc>
      </w:tr>
      <w:tr w:rsidR="00374155" w:rsidTr="00090D8A">
        <w:tc>
          <w:tcPr>
            <w:tcW w:w="846" w:type="dxa"/>
          </w:tcPr>
          <w:p w:rsidR="00374155" w:rsidRPr="00D7596B" w:rsidRDefault="00374155" w:rsidP="00090D8A">
            <w:pPr>
              <w:pStyle w:val="a6"/>
              <w:numPr>
                <w:ilvl w:val="0"/>
                <w:numId w:val="8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99" w:type="dxa"/>
          </w:tcPr>
          <w:p w:rsidR="00374155" w:rsidRPr="00867B68" w:rsidRDefault="00374155" w:rsidP="00FB04E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систему уравнений</w:t>
            </w:r>
            <w:r w:rsidR="00090D8A" w:rsidRPr="00F225C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640" w:dyaOrig="760">
                <v:shape id="_x0000_i1038" type="#_x0000_t75" style="width:81.75pt;height:38.25pt" o:ole="">
                  <v:imagedata r:id="rId31" o:title=""/>
                </v:shape>
                <o:OLEObject Type="Embed" ProgID="Equation.DSMT4" ShapeID="_x0000_i1038" DrawAspect="Content" ObjectID="_1703837246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74155" w:rsidTr="00090D8A">
        <w:tc>
          <w:tcPr>
            <w:tcW w:w="846" w:type="dxa"/>
          </w:tcPr>
          <w:p w:rsidR="00374155" w:rsidRPr="00D7596B" w:rsidRDefault="00374155" w:rsidP="00090D8A">
            <w:pPr>
              <w:pStyle w:val="a6"/>
              <w:numPr>
                <w:ilvl w:val="0"/>
                <w:numId w:val="8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99" w:type="dxa"/>
          </w:tcPr>
          <w:p w:rsidR="00374155" w:rsidRDefault="00374155" w:rsidP="00FB04E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ипотенуза прямоугольного треугольника равна </w:t>
            </w:r>
            <w:r w:rsidR="00090D8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. Один из катетов на </w:t>
            </w:r>
            <w:r w:rsidR="00090D8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 больше другого. Найдите катеты треугольника. </w:t>
            </w:r>
          </w:p>
          <w:p w:rsidR="00374155" w:rsidRPr="00867B68" w:rsidRDefault="00374155" w:rsidP="00FB04E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усть длины катетов равны х см и у см. Составьте систему уравнений и решите ее.</w:t>
            </w:r>
          </w:p>
        </w:tc>
      </w:tr>
      <w:tr w:rsidR="00374155" w:rsidTr="00090D8A">
        <w:tc>
          <w:tcPr>
            <w:tcW w:w="846" w:type="dxa"/>
          </w:tcPr>
          <w:p w:rsidR="00374155" w:rsidRPr="00D7596B" w:rsidRDefault="00374155" w:rsidP="00090D8A">
            <w:pPr>
              <w:pStyle w:val="a6"/>
              <w:numPr>
                <w:ilvl w:val="0"/>
                <w:numId w:val="8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99" w:type="dxa"/>
          </w:tcPr>
          <w:p w:rsidR="00374155" w:rsidRDefault="00374155" w:rsidP="00FB04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образите на координатной плоскости множество решений системы неравенств:</w:t>
            </w:r>
          </w:p>
          <w:p w:rsidR="00374155" w:rsidRPr="00867B68" w:rsidRDefault="00090D8A" w:rsidP="00FB04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3FA8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80" w:dyaOrig="760">
                <v:shape id="_x0000_i1039" type="#_x0000_t75" style="width:69pt;height:38.25pt" o:ole="">
                  <v:imagedata r:id="rId33" o:title=""/>
                </v:shape>
                <o:OLEObject Type="Embed" ProgID="Equation.DSMT4" ShapeID="_x0000_i1039" DrawAspect="Content" ObjectID="_1703837247" r:id="rId34"/>
              </w:object>
            </w:r>
            <w:r w:rsidR="0037415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74155" w:rsidTr="00090D8A">
        <w:tc>
          <w:tcPr>
            <w:tcW w:w="846" w:type="dxa"/>
          </w:tcPr>
          <w:p w:rsidR="00374155" w:rsidRPr="00D7596B" w:rsidRDefault="00374155" w:rsidP="00090D8A">
            <w:pPr>
              <w:pStyle w:val="a6"/>
              <w:numPr>
                <w:ilvl w:val="0"/>
                <w:numId w:val="8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99" w:type="dxa"/>
          </w:tcPr>
          <w:p w:rsidR="00374155" w:rsidRPr="00867B68" w:rsidRDefault="00374155" w:rsidP="00FB04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систему уравнений </w:t>
            </w:r>
            <w:r w:rsidR="00090D8A" w:rsidRPr="00B53FA8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1240" w:dyaOrig="1080">
                <v:shape id="_x0000_i1040" type="#_x0000_t75" style="width:62.25pt;height:54pt" o:ole="">
                  <v:imagedata r:id="rId35" o:title=""/>
                </v:shape>
                <o:OLEObject Type="Embed" ProgID="Equation.DSMT4" ShapeID="_x0000_i1040" DrawAspect="Content" ObjectID="_1703837248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374155" w:rsidRDefault="00374155" w:rsidP="0037415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15B1B" w:rsidRDefault="00915B1B" w:rsidP="00915B1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915B1B">
      <w:headerReference w:type="default" r:id="rId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627D" w:rsidRDefault="0005353D">
    <w:pPr>
      <w:pStyle w:val="a3"/>
    </w:pPr>
    <w:r>
      <w:t>9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5C1AA7"/>
    <w:multiLevelType w:val="hybridMultilevel"/>
    <w:tmpl w:val="2F1252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2854D4"/>
    <w:multiLevelType w:val="hybridMultilevel"/>
    <w:tmpl w:val="D91A61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CC168D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CE2FF0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D473A26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B44DA6"/>
    <w:multiLevelType w:val="hybridMultilevel"/>
    <w:tmpl w:val="66F099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0E5BC0"/>
    <w:multiLevelType w:val="hybridMultilevel"/>
    <w:tmpl w:val="D91A61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1993BC4"/>
    <w:multiLevelType w:val="hybridMultilevel"/>
    <w:tmpl w:val="2F1252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6"/>
  </w:num>
  <w:num w:numId="5">
    <w:abstractNumId w:val="5"/>
  </w:num>
  <w:num w:numId="6">
    <w:abstractNumId w:val="7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5B1B"/>
    <w:rsid w:val="0005353D"/>
    <w:rsid w:val="00090D8A"/>
    <w:rsid w:val="0014642E"/>
    <w:rsid w:val="00374155"/>
    <w:rsid w:val="009039EB"/>
    <w:rsid w:val="00915B1B"/>
    <w:rsid w:val="00A85B66"/>
    <w:rsid w:val="00B91C97"/>
    <w:rsid w:val="00D04B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10147D0-6ABF-400A-85F4-AA127C4E5A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5B1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15B1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15B1B"/>
  </w:style>
  <w:style w:type="table" w:styleId="a5">
    <w:name w:val="Table Grid"/>
    <w:basedOn w:val="a1"/>
    <w:uiPriority w:val="39"/>
    <w:rsid w:val="00915B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915B1B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14642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14642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header" Target="header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265</Words>
  <Characters>1517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cp:lastPrinted>2022-01-16T07:54:00Z</cp:lastPrinted>
  <dcterms:created xsi:type="dcterms:W3CDTF">2022-01-16T07:23:00Z</dcterms:created>
  <dcterms:modified xsi:type="dcterms:W3CDTF">2022-01-16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